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76" r:id="rId2"/>
    <p:sldId id="391" r:id="rId3"/>
    <p:sldId id="392" r:id="rId4"/>
    <p:sldId id="395" r:id="rId5"/>
    <p:sldId id="390" r:id="rId6"/>
    <p:sldId id="398" r:id="rId7"/>
    <p:sldId id="389" r:id="rId8"/>
    <p:sldId id="396" r:id="rId9"/>
    <p:sldId id="279" r:id="rId10"/>
    <p:sldId id="416" r:id="rId11"/>
    <p:sldId id="352" r:id="rId12"/>
    <p:sldId id="404" r:id="rId13"/>
    <p:sldId id="400" r:id="rId14"/>
    <p:sldId id="405" r:id="rId15"/>
    <p:sldId id="408" r:id="rId16"/>
    <p:sldId id="386" r:id="rId17"/>
    <p:sldId id="409" r:id="rId18"/>
    <p:sldId id="417" r:id="rId19"/>
    <p:sldId id="418" r:id="rId20"/>
    <p:sldId id="419" r:id="rId21"/>
    <p:sldId id="432" r:id="rId22"/>
    <p:sldId id="421" r:id="rId23"/>
    <p:sldId id="420" r:id="rId24"/>
    <p:sldId id="424" r:id="rId25"/>
    <p:sldId id="422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34" r:id="rId35"/>
    <p:sldId id="435" r:id="rId36"/>
    <p:sldId id="412" r:id="rId37"/>
    <p:sldId id="259" r:id="rId38"/>
  </p:sldIdLst>
  <p:sldSz cx="9144000" cy="6858000" type="screen4x3"/>
  <p:notesSz cx="7315200" cy="9601200"/>
  <p:custDataLst>
    <p:tags r:id="rId4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99" d="100"/>
          <a:sy n="99" d="100"/>
        </p:scale>
        <p:origin x="-1472" y="-104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58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10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10/1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1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2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3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6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4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2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0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7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5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6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7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October 21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>
                <a:latin typeface="Comic Sans MS" pitchFamily="66" charset="0"/>
              </a:rPr>
              <a:t>Partial </a:t>
            </a:r>
            <a:r>
              <a:rPr lang="en-US" sz="8000" b="1" dirty="0" smtClean="0">
                <a:latin typeface="Comic Sans MS" pitchFamily="66" charset="0"/>
              </a:rPr>
              <a:t>Orders </a:t>
            </a:r>
            <a:r>
              <a:rPr lang="en-US" sz="7200" b="1" dirty="0" smtClean="0">
                <a:latin typeface="Comic Sans MS" pitchFamily="66" charset="0"/>
              </a:rPr>
              <a:t>&amp;</a:t>
            </a:r>
            <a:r>
              <a:rPr lang="en-US" sz="8000" b="1" dirty="0" smtClean="0">
                <a:latin typeface="Comic Sans MS" pitchFamily="66" charset="0"/>
              </a:rPr>
              <a:t> Equivalence</a:t>
            </a:r>
          </a:p>
          <a:p>
            <a:pPr algn="ctr">
              <a:spcBef>
                <a:spcPct val="0"/>
              </a:spcBef>
            </a:pPr>
            <a:r>
              <a:rPr lang="en-US" sz="8000" b="1" dirty="0" smtClean="0">
                <a:latin typeface="Comic Sans MS" pitchFamily="66" charset="0"/>
              </a:rPr>
              <a:t>Relations</a:t>
            </a:r>
            <a:endParaRPr lang="en-US" sz="80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381000"/>
            <a:ext cx="7239000" cy="11430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l"/>
            <a:r>
              <a:rPr lang="en-US" sz="4800" dirty="0" smtClean="0"/>
              <a:t>the </a:t>
            </a:r>
            <a:r>
              <a:rPr lang="en-US" sz="4800" b="1" dirty="0" smtClean="0">
                <a:latin typeface="Comic Sans MS" pitchFamily="66" charset="0"/>
              </a:rPr>
              <a:t>subset relation 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⊆</a:t>
            </a:r>
            <a:endParaRPr lang="en-US" sz="4800" b="1" dirty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8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⊆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and maybe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A=B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524000" y="381000"/>
            <a:ext cx="7315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2882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   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mproper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bset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  <a:sym typeface="Euclid Symbol"/>
              </a:rPr>
              <a:t>⊆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9" name="Equation" r:id="rId3" imgW="1879600" imgH="482600" progId="Equation.DSMT4">
                  <p:embed/>
                </p:oleObj>
              </mc:Choice>
              <mc:Fallback>
                <p:oleObj name="Equation" r:id="rId3" imgW="1879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" y="3200400"/>
                        <a:ext cx="7916863" cy="2032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xmlns:p14="http://schemas.microsoft.com/office/powerpoint/2010/main" spd="slow">
    <p:cut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8045524" cy="39663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2286000" y="1143000"/>
            <a:ext cx="4648478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 smtClean="0"/>
              <a:t>Total</a:t>
            </a:r>
          </a:p>
          <a:p>
            <a:pPr algn="ctr"/>
            <a:r>
              <a:rPr lang="en-US" sz="3600" dirty="0" smtClean="0"/>
              <a:t>(looks like a path/chain)</a:t>
            </a:r>
            <a:endParaRPr lang="en-US" sz="36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1" name="Equation" r:id="rId3" imgW="76200" imgH="165100" progId="Equation.DSMT4">
                    <p:embed/>
                  </p:oleObj>
                </mc:Choice>
                <mc:Fallback>
                  <p:oleObj name="Equation" r:id="rId3" imgW="76200" imgH="165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2" name="Equation" r:id="rId5" imgW="76200" imgH="165100" progId="Equation.DSMT4">
                    <p:embed/>
                  </p:oleObj>
                </mc:Choice>
                <mc:Fallback>
                  <p:oleObj name="Equation" r:id="rId5" imgW="76200" imgH="165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3" name="Equation" r:id="rId7" imgW="76200" imgH="165100" progId="Equation.DSMT4">
                    <p:embed/>
                  </p:oleObj>
                </mc:Choice>
                <mc:Fallback>
                  <p:oleObj name="Equation" r:id="rId7" imgW="76200" imgH="1651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−4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6400800" cy="1219200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0</TotalTime>
  <Words>714</Words>
  <Application>Microsoft Macintosh PowerPoint</Application>
  <PresentationFormat>On-screen Show (4:3)</PresentationFormat>
  <Paragraphs>208</Paragraphs>
  <Slides>37</Slides>
  <Notes>34</Notes>
  <HiddenSlides>2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PowerPoint Presentation</vt:lpstr>
      <vt:lpstr>the subset relation ⊆</vt:lpstr>
      <vt:lpstr>PowerPoint Presentation</vt:lpstr>
      <vt:lpstr>PowerPoint Presentation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Reflexivity</vt:lpstr>
      <vt:lpstr>PowerPoint Presentation</vt:lpstr>
      <vt:lpstr>A/Antisymmetry</vt:lpstr>
      <vt:lpstr>Reflexivity</vt:lpstr>
      <vt:lpstr>Weak Partial Order</vt:lpstr>
      <vt:lpstr>weak partial orders</vt:lpstr>
      <vt:lpstr>Graphical Properties of Relations</vt:lpstr>
      <vt:lpstr>Graphical Properties of Relations</vt:lpstr>
      <vt:lpstr>Team Problems</vt:lpstr>
      <vt:lpstr>tot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38</cp:revision>
  <cp:lastPrinted>2011-03-14T11:47:18Z</cp:lastPrinted>
  <dcterms:created xsi:type="dcterms:W3CDTF">2011-03-14T11:24:59Z</dcterms:created>
  <dcterms:modified xsi:type="dcterms:W3CDTF">2011-10-13T02:57:50Z</dcterms:modified>
</cp:coreProperties>
</file>